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3"/>
  </p:notesMasterIdLst>
  <p:sldIdLst>
    <p:sldId id="256" r:id="rId2"/>
    <p:sldId id="326" r:id="rId3"/>
    <p:sldId id="327" r:id="rId4"/>
    <p:sldId id="328" r:id="rId5"/>
    <p:sldId id="329" r:id="rId6"/>
    <p:sldId id="330" r:id="rId7"/>
    <p:sldId id="362" r:id="rId8"/>
    <p:sldId id="363" r:id="rId9"/>
    <p:sldId id="331" r:id="rId10"/>
    <p:sldId id="332" r:id="rId11"/>
    <p:sldId id="334" r:id="rId12"/>
    <p:sldId id="373" r:id="rId13"/>
    <p:sldId id="336" r:id="rId14"/>
    <p:sldId id="356" r:id="rId15"/>
    <p:sldId id="337" r:id="rId16"/>
    <p:sldId id="364" r:id="rId17"/>
    <p:sldId id="365" r:id="rId18"/>
    <p:sldId id="338" r:id="rId19"/>
    <p:sldId id="339" r:id="rId20"/>
    <p:sldId id="357" r:id="rId21"/>
    <p:sldId id="371" r:id="rId22"/>
    <p:sldId id="366" r:id="rId23"/>
    <p:sldId id="368" r:id="rId24"/>
    <p:sldId id="345" r:id="rId25"/>
    <p:sldId id="358" r:id="rId26"/>
    <p:sldId id="346" r:id="rId27"/>
    <p:sldId id="347" r:id="rId28"/>
    <p:sldId id="349" r:id="rId29"/>
    <p:sldId id="375" r:id="rId30"/>
    <p:sldId id="376" r:id="rId31"/>
    <p:sldId id="377" r:id="rId32"/>
    <p:sldId id="350" r:id="rId33"/>
    <p:sldId id="359" r:id="rId34"/>
    <p:sldId id="374" r:id="rId35"/>
    <p:sldId id="351" r:id="rId36"/>
    <p:sldId id="352" r:id="rId37"/>
    <p:sldId id="353" r:id="rId38"/>
    <p:sldId id="360" r:id="rId39"/>
    <p:sldId id="354" r:id="rId40"/>
    <p:sldId id="361" r:id="rId41"/>
    <p:sldId id="35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4660"/>
  </p:normalViewPr>
  <p:slideViewPr>
    <p:cSldViewPr>
      <p:cViewPr varScale="1">
        <p:scale>
          <a:sx n="111" d="100"/>
          <a:sy n="111" d="100"/>
        </p:scale>
        <p:origin x="-163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3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9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758731F-DB95-451D-A3E2-41EE29E39D51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23682-8B9A-4ED3-8E77-74C9D6CCD736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B214637-59F3-4745-BB6E-AA24681DB8DD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14CB-2420-4788-9690-261963A6CC2E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FEC8B-AAE4-462C-93F6-282E4E86D034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1312150-B057-4E05-A17A-555F2488F6C9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D273A0C-0A8E-40E6-9BD3-766CFE16D3D7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84C4-9C00-46FC-AC56-AB220028C515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317C-9E93-46E5-8F6B-91ADC1EC3FDD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C02D-0AB1-4868-979D-F67A9400B8F4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15DFD85-9223-4B01-AF8B-F7650F61779A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55ADD-C6BB-42CA-8500-DC7F6D5BFF94}" type="datetime1">
              <a:rPr lang="en-US" altLang="zh-CN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9.png"/><Relationship Id="rId7" Type="http://schemas.openxmlformats.org/officeDocument/2006/relationships/image" Target="../media/image4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tiff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emf"/><Relationship Id="rId5" Type="http://schemas.openxmlformats.org/officeDocument/2006/relationships/image" Target="../media/image48.tiff"/><Relationship Id="rId4" Type="http://schemas.openxmlformats.org/officeDocument/2006/relationships/image" Target="../media/image47.tiff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tiff"/><Relationship Id="rId4" Type="http://schemas.openxmlformats.org/officeDocument/2006/relationships/image" Target="../media/image6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iff"/><Relationship Id="rId3" Type="http://schemas.openxmlformats.org/officeDocument/2006/relationships/image" Target="../media/image67.tiff"/><Relationship Id="rId7" Type="http://schemas.openxmlformats.org/officeDocument/2006/relationships/image" Target="../media/image71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tiff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2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103.png"/><Relationship Id="rId7" Type="http://schemas.openxmlformats.org/officeDocument/2006/relationships/image" Target="../media/image7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8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tiff"/><Relationship Id="rId2" Type="http://schemas.openxmlformats.org/officeDocument/2006/relationships/image" Target="../media/image106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tiff"/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tiff"/><Relationship Id="rId4" Type="http://schemas.openxmlformats.org/officeDocument/2006/relationships/image" Target="../media/image110.tif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6. Maxwell’s Equations In Time-Varying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</a:rPr>
              <a:t>7e Applied EM by Ulaby and </a:t>
            </a:r>
            <a:r>
              <a:rPr lang="en-US" sz="2800" dirty="0" err="1">
                <a:solidFill>
                  <a:srgbClr val="FFFFFF"/>
                </a:solidFill>
              </a:rPr>
              <a:t>Ravaioli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6" name="Picture 5" descr="a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57200"/>
            <a:ext cx="4884735" cy="473990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0E778FA2-7C62-4526-9903-1C6AF2E6D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1534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1 Solution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0"/>
            <a:ext cx="38296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691062" cy="459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817165"/>
            <a:ext cx="4572001" cy="104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681" y="2667000"/>
            <a:ext cx="453832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FDDF6347-3323-47DF-ABFF-EE57EAA29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32" y="0"/>
            <a:ext cx="513135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2153" y="3581401"/>
            <a:ext cx="52718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795" y="152400"/>
            <a:ext cx="3920490" cy="278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93A36F83-B049-4FCD-93EB-C1E0A769C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eal transform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504" y="1556792"/>
            <a:ext cx="892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ransformer is used to convert the AC voltage from one voltage to another. An ideal transformer has infinite permeability, and the magnetic flux is confined within the core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2489276"/>
            <a:ext cx="3960440" cy="418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20888"/>
            <a:ext cx="4410472" cy="182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370437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207" y="4303762"/>
            <a:ext cx="17907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19" y="4308918"/>
            <a:ext cx="13144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128068"/>
            <a:ext cx="11239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390" y="5128068"/>
            <a:ext cx="1193676" cy="7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897242"/>
            <a:ext cx="32575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61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8" y="15240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etic force on charge </a:t>
            </a:r>
            <a:r>
              <a:rPr lang="en-US" sz="2000" i="1" dirty="0" err="1">
                <a:solidFill>
                  <a:srgbClr val="FF0000"/>
                </a:solidFill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moving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 in a magnetic field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307414"/>
            <a:ext cx="1667828" cy="29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39348"/>
            <a:ext cx="4724400" cy="352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4254102"/>
            <a:ext cx="5257800" cy="123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590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 magnetic force is equivalent to the electrical force that would be exerted on the particle by the </a:t>
            </a:r>
            <a:r>
              <a:rPr lang="en-US" sz="2000" dirty="0" smtClean="0">
                <a:solidFill>
                  <a:srgbClr val="FF0000"/>
                </a:solidFill>
              </a:rPr>
              <a:t>(motional) electric </a:t>
            </a:r>
            <a:r>
              <a:rPr lang="en-US" sz="2000" dirty="0">
                <a:solidFill>
                  <a:srgbClr val="FF0000"/>
                </a:solidFill>
              </a:rPr>
              <a:t>field </a:t>
            </a:r>
            <a:r>
              <a:rPr lang="en-US" sz="2000" dirty="0" err="1">
                <a:solidFill>
                  <a:srgbClr val="FF0000"/>
                </a:solidFill>
              </a:rPr>
              <a:t>Em</a:t>
            </a:r>
            <a:r>
              <a:rPr lang="en-US" sz="2000" dirty="0">
                <a:solidFill>
                  <a:srgbClr val="FF0000"/>
                </a:solidFill>
              </a:rPr>
              <a:t>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4343400"/>
            <a:ext cx="373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, in turn, induces a voltage difference between ends 1 and 2, with end 2 being at the higher potential. The induced voltage is called a </a:t>
            </a:r>
            <a:r>
              <a:rPr lang="en-US" sz="2000" b="1" i="1" dirty="0">
                <a:solidFill>
                  <a:srgbClr val="FF0000"/>
                </a:solidFill>
              </a:rPr>
              <a:t>motional </a:t>
            </a:r>
            <a:r>
              <a:rPr lang="en-US" sz="2000" b="1" i="1" dirty="0" err="1">
                <a:solidFill>
                  <a:srgbClr val="FF0000"/>
                </a:solidFill>
              </a:rPr>
              <a:t>emf</a:t>
            </a:r>
            <a:r>
              <a:rPr lang="en-US" sz="2000" b="1" i="1" dirty="0">
                <a:solidFill>
                  <a:srgbClr val="FF0000"/>
                </a:solidFill>
              </a:rPr>
              <a:t> 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3" name="Picture 12" descr="eq6.23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574610"/>
            <a:ext cx="2209800" cy="871471"/>
          </a:xfrm>
          <a:prstGeom prst="rect">
            <a:avLst/>
          </a:prstGeom>
        </p:spPr>
      </p:pic>
      <p:pic>
        <p:nvPicPr>
          <p:cNvPr id="14" name="Picture 13" descr="eq6.24.tiff"/>
          <p:cNvPicPr>
            <a:picLocks noChangeAspect="1"/>
          </p:cNvPicPr>
          <p:nvPr/>
        </p:nvPicPr>
        <p:blipFill>
          <a:blip r:embed="rId7"/>
          <a:srcRect t="11884"/>
          <a:stretch>
            <a:fillRect/>
          </a:stretch>
        </p:blipFill>
        <p:spPr>
          <a:xfrm>
            <a:off x="0" y="5643578"/>
            <a:ext cx="4495800" cy="1059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559542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rom 1 to 2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3065" y="6489724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公式" r:id="rId8" imgW="419040" imgH="215640" progId="Equation.3">
                  <p:embed/>
                </p:oleObj>
              </mc:Choice>
              <mc:Fallback>
                <p:oleObj name="公式" r:id="rId8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" y="6489724"/>
                        <a:ext cx="7127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8BE5C88A-99AC-48AD-BE7B-515E9DDEE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pic>
        <p:nvPicPr>
          <p:cNvPr id="4" name="Content Placeholder 3" descr="sta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251" r="-251"/>
          <a:stretch>
            <a:fillRect/>
          </a:stretch>
        </p:blipFill>
        <p:spPr/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770DD912-D898-4FF8-B99F-7E1C080C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Sliding Ba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q6.27a.tiff"/>
          <p:cNvPicPr>
            <a:picLocks noChangeAspect="1"/>
          </p:cNvPicPr>
          <p:nvPr/>
        </p:nvPicPr>
        <p:blipFill rotWithShape="1">
          <a:blip r:embed="rId4"/>
          <a:srcRect t="7953" r="34621" b="47471"/>
          <a:stretch/>
        </p:blipFill>
        <p:spPr>
          <a:xfrm>
            <a:off x="55143" y="3121351"/>
            <a:ext cx="3240025" cy="92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015" y="5257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length of the loop is related to </a:t>
            </a:r>
            <a:r>
              <a:rPr lang="en-US" sz="2000" i="1" dirty="0" err="1">
                <a:solidFill>
                  <a:srgbClr val="FF0000"/>
                </a:solidFill>
              </a:rPr>
              <a:t>u</a:t>
            </a:r>
            <a:r>
              <a:rPr lang="en-US" sz="2000" i="1" dirty="0">
                <a:solidFill>
                  <a:srgbClr val="FF0000"/>
                </a:solidFill>
              </a:rPr>
              <a:t> by x</a:t>
            </a:r>
            <a:r>
              <a:rPr lang="en-US" sz="1400" i="1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= </a:t>
            </a:r>
            <a:r>
              <a:rPr lang="en-US" sz="2000" i="1" dirty="0" err="1">
                <a:solidFill>
                  <a:srgbClr val="FF0000"/>
                </a:solidFill>
              </a:rPr>
              <a:t>ut</a:t>
            </a:r>
            <a:r>
              <a:rPr lang="en-US" sz="2000" i="1" dirty="0">
                <a:solidFill>
                  <a:srgbClr val="FF0000"/>
                </a:solidFill>
              </a:rPr>
              <a:t>. Hence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 descr="eq6.27.tiff"/>
          <p:cNvPicPr>
            <a:picLocks noChangeAspect="1"/>
          </p:cNvPicPr>
          <p:nvPr/>
        </p:nvPicPr>
        <p:blipFill rotWithShape="1">
          <a:blip r:embed="rId5"/>
          <a:srcRect t="28374" b="29064"/>
          <a:stretch/>
        </p:blipFill>
        <p:spPr>
          <a:xfrm>
            <a:off x="204216" y="6237647"/>
            <a:ext cx="3200399" cy="45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15" y="1168591"/>
            <a:ext cx="5589000" cy="1881801"/>
          </a:xfrm>
          <a:prstGeom prst="rect">
            <a:avLst/>
          </a:prstGeom>
        </p:spPr>
      </p:pic>
      <p:pic>
        <p:nvPicPr>
          <p:cNvPr id="12" name="Picture 11" descr="eq6.27a.tiff"/>
          <p:cNvPicPr>
            <a:picLocks noChangeAspect="1"/>
          </p:cNvPicPr>
          <p:nvPr/>
        </p:nvPicPr>
        <p:blipFill rotWithShape="1">
          <a:blip r:embed="rId4"/>
          <a:srcRect l="33827" t="55986"/>
          <a:stretch/>
        </p:blipFill>
        <p:spPr>
          <a:xfrm>
            <a:off x="55143" y="4049467"/>
            <a:ext cx="3279369" cy="916423"/>
          </a:xfrm>
          <a:prstGeom prst="rect">
            <a:avLst/>
          </a:prstGeom>
        </p:spPr>
      </p:pic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7130" y="2898496"/>
            <a:ext cx="536067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33475" y="3846513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公式" r:id="rId8" imgW="431640" imgH="228600" progId="Equation.3">
                  <p:embed/>
                </p:oleObj>
              </mc:Choice>
              <mc:Fallback>
                <p:oleObj name="公式" r:id="rId8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46513"/>
                        <a:ext cx="733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0562" y="5786454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ow to define the polarity of 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emf</a:t>
            </a:r>
            <a:r>
              <a:rPr lang="en-US" altLang="zh-CN" sz="2400" dirty="0"/>
              <a:t> in this condition?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9E940477-A88E-4171-B1DC-1EA0FC468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708" y="2514600"/>
            <a:ext cx="5003292" cy="239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16348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Faraday’s law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6271"/>
            <a:ext cx="3531938" cy="1707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72074"/>
            <a:ext cx="4968000" cy="59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34" y="5857892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ame as the result obtained by the motional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xpres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BAEC6130-1B8F-4D49-9212-86ACAEA1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122"/>
            <a:ext cx="5562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4: </a:t>
            </a:r>
            <a:r>
              <a:rPr lang="en-US" sz="3600" dirty="0">
                <a:solidFill>
                  <a:srgbClr val="FF0000"/>
                </a:solidFill>
              </a:rPr>
              <a:t>Moving Loo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5589000" cy="13483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4597"/>
            <a:ext cx="5550188" cy="84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112" y="1634813"/>
            <a:ext cx="3500888" cy="22762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911080"/>
            <a:ext cx="4968000" cy="132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422600"/>
            <a:ext cx="3842438" cy="36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92" y="6019800"/>
            <a:ext cx="5472563" cy="3589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4958679"/>
            <a:ext cx="3570750" cy="5626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492346B6-D0A6-485A-B6EF-C442D3F74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3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" y="3886200"/>
            <a:ext cx="435864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ex6.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1" cy="2343150"/>
          </a:xfrm>
          <a:prstGeom prst="rect">
            <a:avLst/>
          </a:prstGeom>
        </p:spPr>
      </p:pic>
      <p:pic>
        <p:nvPicPr>
          <p:cNvPr id="6" name="Picture 5" descr="b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53697"/>
            <a:ext cx="1524000" cy="900854"/>
          </a:xfrm>
          <a:prstGeom prst="rect">
            <a:avLst/>
          </a:prstGeom>
        </p:spPr>
      </p:pic>
      <p:pic>
        <p:nvPicPr>
          <p:cNvPr id="7" name="Picture 6" descr="v1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845" y="1981200"/>
            <a:ext cx="4617155" cy="48768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E341E906-7079-498F-8A7D-16E4EA3CB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EM Motor / Generator Reciprocity</a:t>
            </a:r>
          </a:p>
        </p:txBody>
      </p:sp>
      <p:sp>
        <p:nvSpPr>
          <p:cNvPr id="7" name="TextBox 6"/>
          <p:cNvSpPr txBox="1">
            <a:spLocks noChangeAspect="1"/>
          </p:cNvSpPr>
          <p:nvPr/>
        </p:nvSpPr>
        <p:spPr>
          <a:xfrm>
            <a:off x="533400" y="521495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tor:  </a:t>
            </a:r>
            <a:r>
              <a:rPr lang="en-US" sz="2400" dirty="0"/>
              <a:t>Electrical to mechanical energy conversion</a:t>
            </a:r>
          </a:p>
        </p:txBody>
      </p:sp>
      <p:sp>
        <p:nvSpPr>
          <p:cNvPr id="8" name="TextBox 7"/>
          <p:cNvSpPr txBox="1">
            <a:spLocks noChangeAspect="1"/>
          </p:cNvSpPr>
          <p:nvPr/>
        </p:nvSpPr>
        <p:spPr>
          <a:xfrm>
            <a:off x="5155142" y="5214950"/>
            <a:ext cx="361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enerator</a:t>
            </a:r>
            <a:r>
              <a:rPr lang="en-US" sz="2400" dirty="0"/>
              <a:t>:  Mechanical to electrical energy convers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41" y="1685925"/>
            <a:ext cx="4061959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600200"/>
            <a:ext cx="4024177" cy="34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7158" y="6068817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ires with current are subject to force exerted by magnetic field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57752" y="607220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ime varying magnetic flux induces current in circuit</a:t>
            </a:r>
            <a:endParaRPr lang="zh-CN" altLang="en-US" sz="20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FEFB05A8-F134-42D1-8BAB-BA384B15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6 Overview</a:t>
            </a:r>
          </a:p>
        </p:txBody>
      </p:sp>
      <p:pic>
        <p:nvPicPr>
          <p:cNvPr id="4" name="Content Placeholder 3" descr="ch6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885" b="-12885"/>
          <a:stretch>
            <a:fillRect/>
          </a:stretch>
        </p:blipFill>
        <p:spPr>
          <a:xfrm>
            <a:off x="304800" y="1295400"/>
            <a:ext cx="8683752" cy="4788237"/>
          </a:xfrm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2FCB45BB-E4C3-472E-86FC-997F0A95E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153400" cy="990600"/>
          </a:xfrm>
        </p:spPr>
        <p:txBody>
          <a:bodyPr/>
          <a:lstStyle/>
          <a:p>
            <a:r>
              <a:rPr lang="en-US" dirty="0"/>
              <a:t>EM Generator EMF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0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152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 the loop rotates with an angular velocity </a:t>
            </a:r>
            <a:r>
              <a:rPr lang="en-US" sz="2000" i="1" dirty="0" err="1">
                <a:solidFill>
                  <a:srgbClr val="FF0000"/>
                </a:solidFill>
              </a:rPr>
              <a:t>ω</a:t>
            </a:r>
            <a:r>
              <a:rPr lang="en-US" sz="2000" i="1" dirty="0">
                <a:solidFill>
                  <a:srgbClr val="FF0000"/>
                </a:solidFill>
              </a:rPr>
              <a:t> about its own </a:t>
            </a:r>
            <a:r>
              <a:rPr lang="en-US" sz="2000" dirty="0">
                <a:solidFill>
                  <a:srgbClr val="FF0000"/>
                </a:solidFill>
              </a:rPr>
              <a:t>axis, segment 1–2 moves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given by</a:t>
            </a:r>
          </a:p>
        </p:txBody>
      </p:sp>
      <p:pic>
        <p:nvPicPr>
          <p:cNvPr id="7" name="Picture 6" descr="eq6.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14600"/>
            <a:ext cx="1142999" cy="786160"/>
          </a:xfrm>
          <a:prstGeom prst="rect">
            <a:avLst/>
          </a:prstGeom>
        </p:spPr>
      </p:pic>
      <p:pic>
        <p:nvPicPr>
          <p:cNvPr id="8" name="Picture 7" descr="eq6.32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200400"/>
            <a:ext cx="1676400" cy="6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76600"/>
            <a:ext cx="66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so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3810000"/>
            <a:ext cx="4634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gment 3-4 moves with velocity –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. Hence:</a:t>
            </a:r>
          </a:p>
        </p:txBody>
      </p:sp>
      <p:pic>
        <p:nvPicPr>
          <p:cNvPr id="11" name="Picture 10" descr="eq6.3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226719"/>
            <a:ext cx="3886200" cy="2631281"/>
          </a:xfrm>
          <a:prstGeom prst="rect">
            <a:avLst/>
          </a:prstGeom>
        </p:spPr>
      </p:pic>
      <p:pic>
        <p:nvPicPr>
          <p:cNvPr id="12" name="Picture 11" descr="eq6.34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4114800"/>
            <a:ext cx="3810000" cy="618884"/>
          </a:xfrm>
          <a:prstGeom prst="rect">
            <a:avLst/>
          </a:prstGeom>
        </p:spPr>
      </p:pic>
      <p:pic>
        <p:nvPicPr>
          <p:cNvPr id="13" name="Picture 12" descr="eq6.3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724400"/>
            <a:ext cx="1676399" cy="631280"/>
          </a:xfrm>
          <a:prstGeom prst="rect">
            <a:avLst/>
          </a:prstGeom>
        </p:spPr>
      </p:pic>
      <p:pic>
        <p:nvPicPr>
          <p:cNvPr id="14" name="Picture 13" descr="eq6.36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86400"/>
            <a:ext cx="4529138" cy="742602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D0C68C44-8AB4-4F1E-8AE5-94CC862B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other Way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14488"/>
            <a:ext cx="42386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48137"/>
            <a:ext cx="495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77D85CCC-660E-4A5E-89CC-6989BFA9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ving Conductor in Time-Varying Magnet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828800"/>
            <a:ext cx="4657500" cy="259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410200"/>
            <a:ext cx="5330250" cy="99586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2484198" y="4446344"/>
            <a:ext cx="457200" cy="829400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0" y="455980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453E1660-4EB4-4690-A188-07A63A9FE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6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7413" y="733044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67957"/>
            <a:ext cx="1966500" cy="400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6580" r="1679"/>
          <a:stretch/>
        </p:blipFill>
        <p:spPr>
          <a:xfrm>
            <a:off x="304801" y="3463108"/>
            <a:ext cx="4800600" cy="2105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14612" y="227385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p. 20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3A0231E8-40B2-4DB9-B93F-889AB9E8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8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399" y="4475123"/>
            <a:ext cx="1219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is conduction current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180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4490363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must represent a curr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848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81600" y="1752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1531" y="5269468"/>
            <a:ext cx="364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Stokes’s theorem gives: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17106"/>
          <a:stretch/>
        </p:blipFill>
        <p:spPr bwMode="auto">
          <a:xfrm>
            <a:off x="170296" y="1585436"/>
            <a:ext cx="6226016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5715000"/>
            <a:ext cx="4190999" cy="81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33783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190FD261-C643-437C-A90F-85DB92F2C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678668"/>
            <a:ext cx="3900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 the displacement current a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5805264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displacement current does not involve real charges; it is an equivalent current that depends on 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599" y="1628188"/>
            <a:ext cx="43357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085332"/>
            <a:ext cx="588264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6309320"/>
            <a:ext cx="609600" cy="25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7DCFFF02-82F3-4DC6-9B8C-123E8F18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2160" y="191683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density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5705"/>
              </p:ext>
            </p:extLst>
          </p:nvPr>
        </p:nvGraphicFramePr>
        <p:xfrm>
          <a:off x="6804248" y="2435001"/>
          <a:ext cx="1276402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248" y="2435001"/>
                        <a:ext cx="1276402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8316" y="3485039"/>
            <a:ext cx="320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density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7854"/>
              </p:ext>
            </p:extLst>
          </p:nvPr>
        </p:nvGraphicFramePr>
        <p:xfrm>
          <a:off x="6804248" y="4005064"/>
          <a:ext cx="1601457" cy="9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4005064"/>
                        <a:ext cx="1601457" cy="9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689848" cy="990600"/>
          </a:xfrm>
        </p:spPr>
        <p:txBody>
          <a:bodyPr/>
          <a:lstStyle/>
          <a:p>
            <a:r>
              <a:rPr lang="en-US" dirty="0"/>
              <a:t>Capacitor Circu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1676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iven:</a:t>
            </a:r>
            <a:r>
              <a:rPr lang="en-US" dirty="0"/>
              <a:t>  Wires are perfect conductors and capacitor insulator material is perfect dielectri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607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c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0200" y="4876800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 = 0 in perfect conducto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2432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d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(perfect dielectric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6475" y="6280584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clusion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49673"/>
            <a:ext cx="5181600" cy="19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186686"/>
            <a:ext cx="4267200" cy="47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1" y="4976486"/>
            <a:ext cx="838200" cy="2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300146"/>
            <a:ext cx="2286000" cy="5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962400"/>
            <a:ext cx="3471863" cy="210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6324600"/>
            <a:ext cx="1086750" cy="28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" y="5334000"/>
            <a:ext cx="4949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sures the continuity of total current flow through the circui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isplacement current does no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free charges, it behaves like a real curr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6475" y="6298095"/>
            <a:ext cx="1883849" cy="400229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0126" y="6498209"/>
            <a:ext cx="7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298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="" xmlns:a16="http://schemas.microsoft.com/office/drawing/2014/main" id="{B38DBC6A-788D-4FF5-9C5F-C782849FE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528500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313475"/>
            <a:ext cx="5029200" cy="12491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402D8FDB-9988-42DA-8F27-D0AE80E1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722024"/>
            <a:ext cx="9121775" cy="292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3ECAD72E-EF69-4932-B3F8-52209A6E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244" y="5183346"/>
            <a:ext cx="6050756" cy="164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" y="2815904"/>
            <a:ext cx="3200400" cy="91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" y="3870171"/>
            <a:ext cx="2819400" cy="85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" y="4876800"/>
            <a:ext cx="4310063" cy="83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1713" y="1524000"/>
            <a:ext cx="44260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1643050"/>
            <a:ext cx="500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I out of a volume is equal to rate of decrease of charge Q contained in that volum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020594"/>
            <a:ext cx="25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d Divergence Theor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811981" y="5688821"/>
            <a:ext cx="6619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2"/>
          <p:cNvCxnSpPr/>
          <p:nvPr/>
        </p:nvCxnSpPr>
        <p:spPr>
          <a:xfrm rot="5400000" flipH="1" flipV="1">
            <a:off x="5098261" y="5260193"/>
            <a:ext cx="3762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00562" y="4643446"/>
            <a:ext cx="22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lume current d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44724059-C2EF-4BD9-876E-EF40D849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248400"/>
            <a:ext cx="774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this chapter, we will examine Faraday’s and </a:t>
            </a:r>
            <a:r>
              <a:rPr lang="en-US" sz="2400" dirty="0" err="1">
                <a:solidFill>
                  <a:srgbClr val="FF0000"/>
                </a:solidFill>
              </a:rPr>
              <a:t>Ampère’s</a:t>
            </a:r>
            <a:r>
              <a:rPr lang="en-US" sz="2400" dirty="0">
                <a:solidFill>
                  <a:srgbClr val="FF0000"/>
                </a:solidFill>
              </a:rPr>
              <a:t> laws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4804" y="1600200"/>
            <a:ext cx="723439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79BB9D63-718D-4477-97C0-186A84EA7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7706" t="4632" r="28217" b="49045"/>
          <a:stretch/>
        </p:blipFill>
        <p:spPr bwMode="auto">
          <a:xfrm>
            <a:off x="685800" y="1600200"/>
            <a:ext cx="3394353" cy="96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32" y="2838266"/>
            <a:ext cx="1345500" cy="36213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780" y="1600200"/>
            <a:ext cx="3033713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75183"/>
            <a:ext cx="4264200" cy="7966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10" y="4204131"/>
            <a:ext cx="3376688" cy="219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290" y="3838383"/>
            <a:ext cx="4015800" cy="662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4282" y="3386080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 current flowing out of </a:t>
            </a:r>
            <a:r>
              <a:rPr lang="el-GR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is zero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D6FC1FCA-1080-4C44-87AE-368EBACE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ère’s Law for Dynamic Field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6446" r="26959" b="47684"/>
          <a:stretch/>
        </p:blipFill>
        <p:spPr bwMode="auto">
          <a:xfrm>
            <a:off x="457200" y="3505200"/>
            <a:ext cx="3588264" cy="109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8424" r="65384" b="39764"/>
          <a:stretch/>
        </p:blipFill>
        <p:spPr bwMode="auto">
          <a:xfrm>
            <a:off x="3826338" y="214262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90" r="-1789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155" r="-824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4039" y="159431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n case the charge density does not change with tim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7360" t="23729" r="48947" b="69491"/>
          <a:stretch/>
        </p:blipFill>
        <p:spPr bwMode="auto">
          <a:xfrm>
            <a:off x="515827" y="5398159"/>
            <a:ext cx="1565241" cy="48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7" cstate="print"/>
          <a:srcRect l="11972" t="17135" r="22511" b="60057"/>
          <a:stretch/>
        </p:blipFill>
        <p:spPr bwMode="auto">
          <a:xfrm>
            <a:off x="4824954" y="4981745"/>
            <a:ext cx="4319046" cy="73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2710542">
            <a:off x="4679369" y="5563678"/>
            <a:ext cx="326136" cy="632232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66266" y="6116399"/>
            <a:ext cx="2538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ded by Maxwell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471861" y="596680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496" y="450057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eed to add a term for dynamic fiel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5EFCF669-B8E3-4CE9-B3B7-8C8BF4A0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22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51519" y="2996952"/>
            <a:ext cx="561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n case the charge density changes with ti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18" grpId="0" build="allAtOnce" animBg="1"/>
      <p:bldP spid="6" grpId="0" build="allAtOnce"/>
      <p:bldP spid="21" grpId="0" build="allAtOnce" animBg="1"/>
      <p:bldP spid="22" grpId="0" animBg="1"/>
      <p:bldP spid="9" grpId="0" animBg="1"/>
      <p:bldP spid="24" grpId="0"/>
      <p:bldP spid="16" grpId="0" build="allAtOnce"/>
      <p:bldP spid="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Charge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8991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estion 1:</a:t>
            </a:r>
            <a:r>
              <a:rPr lang="en-US" dirty="0"/>
              <a:t>  What happens if you place a certain amount of free charge inside of a material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The charge will move to the surface of the material, thereby returning its interior to a neutral state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Question 2:</a:t>
            </a:r>
            <a:r>
              <a:rPr lang="en-US" dirty="0"/>
              <a:t>  How fast will this happen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It depends on the material; in a good conductor, the charge dissipates in less than a </a:t>
            </a:r>
            <a:r>
              <a:rPr lang="en-US" dirty="0" err="1"/>
              <a:t>femtosecond</a:t>
            </a:r>
            <a:r>
              <a:rPr lang="en-US" dirty="0"/>
              <a:t>, whereas in a good dielectric, the process may take several hour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51816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1" name="Content Placeholder 10" descr="eq6.60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3906" t="2306" r="-3906"/>
          <a:stretch/>
        </p:blipFill>
        <p:spPr>
          <a:xfrm>
            <a:off x="1321695" y="3505200"/>
            <a:ext cx="5993505" cy="3228630"/>
          </a:xfrm>
        </p:spPr>
      </p:pic>
      <p:sp>
        <p:nvSpPr>
          <p:cNvPr id="13" name="TextBox 12"/>
          <p:cNvSpPr txBox="1"/>
          <p:nvPr/>
        </p:nvSpPr>
        <p:spPr>
          <a:xfrm>
            <a:off x="2455392" y="3068960"/>
            <a:ext cx="3716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rivation of charge density equation:</a:t>
            </a:r>
          </a:p>
        </p:txBody>
      </p:sp>
      <p:pic>
        <p:nvPicPr>
          <p:cNvPr id="14" name="Picture 13" descr="blank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914400" cy="304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76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4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9E630F68-DCF9-416C-A4C6-5D505421D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of Charge Dissipation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5181600"/>
            <a:ext cx="1593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copper:  </a:t>
            </a:r>
          </a:p>
        </p:txBody>
      </p:sp>
      <p:pic>
        <p:nvPicPr>
          <p:cNvPr id="8" name="Picture 7" descr="tco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257800"/>
            <a:ext cx="2667000" cy="381000"/>
          </a:xfrm>
          <a:prstGeom prst="rect">
            <a:avLst/>
          </a:prstGeom>
        </p:spPr>
      </p:pic>
      <p:pic>
        <p:nvPicPr>
          <p:cNvPr id="9" name="Picture 8" descr="tmi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5943601"/>
            <a:ext cx="2293883" cy="457200"/>
          </a:xfrm>
          <a:prstGeom prst="rect">
            <a:avLst/>
          </a:prstGeom>
        </p:spPr>
      </p:pic>
      <p:pic>
        <p:nvPicPr>
          <p:cNvPr id="12" name="Picture 11" descr="eq6.6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85" y="2897263"/>
            <a:ext cx="6972674" cy="19053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71" y="5867400"/>
            <a:ext cx="1286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mica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943600"/>
            <a:ext cx="1527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 15 hours</a:t>
            </a:r>
          </a:p>
        </p:txBody>
      </p:sp>
      <p:pic>
        <p:nvPicPr>
          <p:cNvPr id="18" name="Content Placeholder 17" descr="eq6.60.tiff"/>
          <p:cNvPicPr>
            <a:picLocks noGrp="1" noChangeAspect="1"/>
          </p:cNvPicPr>
          <p:nvPr>
            <p:ph sz="quarter" idx="1"/>
          </p:nvPr>
        </p:nvPicPr>
        <p:blipFill>
          <a:blip r:embed="rId5"/>
          <a:srcRect t="-4562" b="-4562"/>
          <a:stretch>
            <a:fillRect/>
          </a:stretch>
        </p:blipFill>
        <p:spPr>
          <a:xfrm>
            <a:off x="385585" y="1589263"/>
            <a:ext cx="2209800" cy="1218488"/>
          </a:xfrm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09857655-6528-46C8-A63C-9EBFB08ED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097" y="3933056"/>
            <a:ext cx="44196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 potential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In static case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In dynamic case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Introduce an equivalent E’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8"/>
            <a:ext cx="29241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026806"/>
            <a:ext cx="3324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212976"/>
            <a:ext cx="18669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356992"/>
            <a:ext cx="1123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214117"/>
            <a:ext cx="24955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70" y="5301208"/>
            <a:ext cx="17811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477420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173" y="5328066"/>
            <a:ext cx="42862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483" y="6099591"/>
            <a:ext cx="172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008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Potentia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1" y="22860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1752600"/>
            <a:ext cx="1722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tatic condi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3239869"/>
            <a:ext cx="202173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ynamic condition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724400"/>
            <a:ext cx="456725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ynamic condition with propagation delay: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48200" y="4736068"/>
            <a:ext cx="4561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ilarly, for the magnetic vector potential: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2209800"/>
            <a:ext cx="2666999" cy="792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81400"/>
            <a:ext cx="307749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8169" y="152400"/>
            <a:ext cx="5138596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257800"/>
            <a:ext cx="44706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5257800"/>
            <a:ext cx="4242953" cy="77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821C118C-1493-4244-95E2-A4F8F598D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Harmonic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487269"/>
            <a:ext cx="531289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f charges and currents vary </a:t>
            </a:r>
            <a:r>
              <a:rPr lang="en-US" sz="2000" dirty="0" err="1">
                <a:solidFill>
                  <a:srgbClr val="FF0000"/>
                </a:solidFill>
              </a:rPr>
              <a:t>sinusoidally</a:t>
            </a:r>
            <a:r>
              <a:rPr lang="en-US" sz="2000" dirty="0">
                <a:solidFill>
                  <a:srgbClr val="FF0000"/>
                </a:solidFill>
              </a:rPr>
              <a:t> with time: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2286000"/>
            <a:ext cx="3008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e can use </a:t>
            </a:r>
            <a:r>
              <a:rPr lang="en-US" sz="2000" dirty="0" err="1">
                <a:solidFill>
                  <a:srgbClr val="FF0000"/>
                </a:solidFill>
              </a:rPr>
              <a:t>phasor</a:t>
            </a:r>
            <a:r>
              <a:rPr lang="en-US" sz="2000" dirty="0">
                <a:solidFill>
                  <a:srgbClr val="FF0000"/>
                </a:solidFill>
              </a:rPr>
              <a:t> no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276600"/>
            <a:ext cx="59380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th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038600"/>
            <a:ext cx="3680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xpressions for potentials become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0" y="3212068"/>
            <a:ext cx="3164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xwell’s equations become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1828800"/>
            <a:ext cx="61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: </a:t>
            </a: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1935846"/>
            <a:ext cx="3200399" cy="32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1" y="2667000"/>
            <a:ext cx="297350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1" y="3657600"/>
            <a:ext cx="216130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4419600"/>
            <a:ext cx="393859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5504034"/>
            <a:ext cx="3429000" cy="93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1717484"/>
            <a:ext cx="3429000" cy="580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1" y="2438400"/>
            <a:ext cx="1447800" cy="57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41069" y="3733801"/>
            <a:ext cx="289851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24400" y="5029200"/>
            <a:ext cx="4331853" cy="723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00600" y="6096000"/>
            <a:ext cx="762000" cy="564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0A281745-D31B-46A3-AC0E-5B9F1A36A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-1"/>
            <a:ext cx="5397439" cy="67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0932FEA2-F77A-43AD-B629-15C8EC58B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0"/>
            <a:ext cx="430041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649508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9859" r="23596" b="68750"/>
          <a:stretch>
            <a:fillRect/>
          </a:stretch>
        </p:blipFill>
        <p:spPr bwMode="auto">
          <a:xfrm>
            <a:off x="4143372" y="2643182"/>
            <a:ext cx="192882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BF6EAAAB-8FAA-4783-91E8-AE372930D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153400" cy="990600"/>
          </a:xfrm>
        </p:spPr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8" y="762000"/>
            <a:ext cx="5410200" cy="605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2999" t="94685" r="22147" b="1107"/>
          <a:stretch>
            <a:fillRect/>
          </a:stretch>
        </p:blipFill>
        <p:spPr bwMode="auto">
          <a:xfrm>
            <a:off x="5643538" y="4286256"/>
            <a:ext cx="350046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143900" y="4643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.90)</a:t>
            </a:r>
            <a:endParaRPr lang="zh-CN" alt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 t="19740" r="58772" b="30911"/>
          <a:stretch>
            <a:fillRect/>
          </a:stretch>
        </p:blipFill>
        <p:spPr bwMode="auto">
          <a:xfrm>
            <a:off x="5500694" y="1857364"/>
            <a:ext cx="17859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9E0CD914-D1B4-4DAC-B0EF-68B70AB2A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228600"/>
            <a:ext cx="4495799" cy="990600"/>
          </a:xfrm>
        </p:spPr>
        <p:txBody>
          <a:bodyPr/>
          <a:lstStyle/>
          <a:p>
            <a:r>
              <a:rPr lang="en-US" dirty="0"/>
              <a:t>Electromotive For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828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ectromotive force (voltage) induced by time-varying magnetic flux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2590800"/>
            <a:ext cx="4191000" cy="82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74961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972" y="228600"/>
            <a:ext cx="449981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/>
        </p:nvCxnSpPr>
        <p:spPr>
          <a:xfrm>
            <a:off x="4357686" y="4857760"/>
            <a:ext cx="1890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9B06CE2C-F7EE-483C-A0F2-6E067C8187EA}"/>
              </a:ext>
            </a:extLst>
          </p:cNvPr>
          <p:cNvCxnSpPr>
            <a:cxnSpLocks/>
          </p:cNvCxnSpPr>
          <p:nvPr/>
        </p:nvCxnSpPr>
        <p:spPr>
          <a:xfrm>
            <a:off x="683568" y="5922962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E759BD35-A676-4B12-A339-7038F2087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76400"/>
            <a:ext cx="72059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FCF1F268-5D37-4F5F-88F4-9D8B95D5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6" y="1484784"/>
            <a:ext cx="9067800" cy="43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8225BB0B-216D-47D2-B38F-BC3F5DD52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2771800" y="6021288"/>
            <a:ext cx="2611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Homework due XXX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MF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303" y="1752600"/>
            <a:ext cx="769939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2819400"/>
            <a:ext cx="1524000" cy="4616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EED16DAA-A1E8-4252-B301-FF6E2EDC6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4264152" cy="990600"/>
          </a:xfrm>
        </p:spPr>
        <p:txBody>
          <a:bodyPr>
            <a:noAutofit/>
          </a:bodyPr>
          <a:lstStyle/>
          <a:p>
            <a:r>
              <a:rPr lang="en-US" sz="3600" dirty="0"/>
              <a:t>Stationary Loop in Time-Varying </a:t>
            </a:r>
            <a:r>
              <a:rPr lang="en-US" sz="3600" b="1" dirty="0"/>
              <a:t>B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37529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984712" cy="147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14328"/>
            <a:ext cx="4114800" cy="489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19600"/>
            <a:ext cx="504276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0531" y="685800"/>
            <a:ext cx="4963469" cy="5221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286512" y="2571744"/>
            <a:ext cx="857256" cy="860148"/>
          </a:xfrm>
          <a:prstGeom prst="ellipse">
            <a:avLst/>
          </a:prstGeom>
          <a:solidFill>
            <a:srgbClr val="FFFF00">
              <a:alpha val="10000"/>
            </a:srgbClr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D842E6C2-CE7B-4974-84CA-FB48F17B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rcRect b="11673"/>
          <a:stretch>
            <a:fillRect/>
          </a:stretch>
        </p:blipFill>
        <p:spPr>
          <a:xfrm>
            <a:off x="4875654" y="1676400"/>
            <a:ext cx="4171950" cy="4324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1284"/>
          <a:stretch/>
        </p:blipFill>
        <p:spPr>
          <a:xfrm>
            <a:off x="369568" y="1676400"/>
            <a:ext cx="417195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Lenz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48" y="6039018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8349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204516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00400" y="205428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447544" y="264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77399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291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24200" y="292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52800" y="282103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265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324101" y="3083137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97180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1676400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56401" y="1583495"/>
            <a:ext cx="174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sp>
        <p:nvSpPr>
          <p:cNvPr id="35" name="Oval 34"/>
          <p:cNvSpPr/>
          <p:nvPr/>
        </p:nvSpPr>
        <p:spPr>
          <a:xfrm>
            <a:off x="6851899" y="3084066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277031" y="293421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37" name="Curved Right Arrow 36"/>
          <p:cNvSpPr/>
          <p:nvPr/>
        </p:nvSpPr>
        <p:spPr>
          <a:xfrm>
            <a:off x="6204202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09202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93737" y="1928802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774686" y="23076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flipH="1">
            <a:off x="7245577" y="1908000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7226526" y="23004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976491" y="258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95947" y="272125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424547" y="285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53147" y="286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881747" y="276829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8110347" y="259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/>
            </a: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/>
            </a: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29124" y="6000768"/>
            <a:ext cx="4500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ves to oppos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not necessarily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self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C924896E-F5BE-401E-BBD6-866E6605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35" grpId="0" animBg="1"/>
      <p:bldP spid="36" grpId="0"/>
      <p:bldP spid="37" grpId="0" animBg="1"/>
      <p:bldP spid="38" grpId="0"/>
      <p:bldP spid="20" grpId="0" animBg="1"/>
      <p:bldP spid="45" grpId="0" animBg="1"/>
      <p:bldP spid="4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Faraday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002"/>
          <a:stretch/>
        </p:blipFill>
        <p:spPr bwMode="auto">
          <a:xfrm>
            <a:off x="2686050" y="2948664"/>
            <a:ext cx="2971800" cy="110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00200"/>
            <a:ext cx="4605750" cy="763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91200"/>
            <a:ext cx="2070000" cy="102173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8640" y="2363266"/>
            <a:ext cx="440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 a link between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092" y="2971799"/>
            <a:ext cx="3105000" cy="106053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b="53308"/>
          <a:stretch/>
        </p:blipFill>
        <p:spPr>
          <a:xfrm>
            <a:off x="162212" y="4409859"/>
            <a:ext cx="4171950" cy="2286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814720" y="4055469"/>
            <a:ext cx="328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of Faraday’s law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486400"/>
            <a:ext cx="3881250" cy="1008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37009" y="477093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kes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6248400" y="4673611"/>
            <a:ext cx="381000" cy="779085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22"/>
          <p:cNvSpPr/>
          <p:nvPr/>
        </p:nvSpPr>
        <p:spPr>
          <a:xfrm rot="7623162">
            <a:off x="3743229" y="1104520"/>
            <a:ext cx="381000" cy="563185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7D5AF8A9-949B-43A5-99A4-1B3D7D81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124200"/>
            <a:ext cx="533833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62600" cy="266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648040"/>
            <a:ext cx="5410200" cy="131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34400" y="6477000"/>
            <a:ext cx="66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A8A39D54-3C5A-4FD1-8366-8D79B7D8A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60</TotalTime>
  <Words>921</Words>
  <Application>Microsoft Office PowerPoint</Application>
  <PresentationFormat>全屏显示(4:3)</PresentationFormat>
  <Paragraphs>189</Paragraphs>
  <Slides>4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4" baseType="lpstr">
      <vt:lpstr>Median</vt:lpstr>
      <vt:lpstr>公式</vt:lpstr>
      <vt:lpstr>MathType 6.0 Equation</vt:lpstr>
      <vt:lpstr>6. Maxwell’s Equations In Time-Varying Fields</vt:lpstr>
      <vt:lpstr>Chapter 6 Overview</vt:lpstr>
      <vt:lpstr>Maxwell’s Equations</vt:lpstr>
      <vt:lpstr>Electromotive Force</vt:lpstr>
      <vt:lpstr>Three types of EMF</vt:lpstr>
      <vt:lpstr>Stationary Loop in Time-Varying B</vt:lpstr>
      <vt:lpstr>Lenz’s Law</vt:lpstr>
      <vt:lpstr>Faraday’s Law</vt:lpstr>
      <vt:lpstr>PowerPoint 演示文稿</vt:lpstr>
      <vt:lpstr>Example 6-1 Solution</vt:lpstr>
      <vt:lpstr>PowerPoint 演示文稿</vt:lpstr>
      <vt:lpstr>Ideal transformer</vt:lpstr>
      <vt:lpstr>Motional EMF</vt:lpstr>
      <vt:lpstr>Motional EMF</vt:lpstr>
      <vt:lpstr>Example 6-3: Sliding Bar</vt:lpstr>
      <vt:lpstr>Example 6-3: cont.</vt:lpstr>
      <vt:lpstr>Example 6-4: Moving Loop</vt:lpstr>
      <vt:lpstr>PowerPoint 演示文稿</vt:lpstr>
      <vt:lpstr>  EM Motor / Generator Reciprocity</vt:lpstr>
      <vt:lpstr>EM Generator EMF</vt:lpstr>
      <vt:lpstr>Another Way</vt:lpstr>
      <vt:lpstr>Moving Conductor in Time-Varying Magnetic Field</vt:lpstr>
      <vt:lpstr>Example 6-6</vt:lpstr>
      <vt:lpstr>Displacement Current</vt:lpstr>
      <vt:lpstr>Displacement Current</vt:lpstr>
      <vt:lpstr>Capacitor Circuit</vt:lpstr>
      <vt:lpstr>PowerPoint 演示文稿</vt:lpstr>
      <vt:lpstr>Boundary Conditions</vt:lpstr>
      <vt:lpstr>Charge Current Continuity Equation</vt:lpstr>
      <vt:lpstr>Charge Current Continuity Equation</vt:lpstr>
      <vt:lpstr>Ampère’s Law for Dynamic Fields</vt:lpstr>
      <vt:lpstr>Charge Dissipation</vt:lpstr>
      <vt:lpstr>Solution of Charge Dissipation Equation</vt:lpstr>
      <vt:lpstr>EM potentials</vt:lpstr>
      <vt:lpstr>EM Potentials</vt:lpstr>
      <vt:lpstr>Time Harmonic Potentials</vt:lpstr>
      <vt:lpstr>PowerPoint 演示文稿</vt:lpstr>
      <vt:lpstr>PowerPoint 演示文稿</vt:lpstr>
      <vt:lpstr>Example 6-8 cont.</vt:lpstr>
      <vt:lpstr>Example 6-8 cont.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cheng wang</cp:lastModifiedBy>
  <cp:revision>352</cp:revision>
  <dcterms:created xsi:type="dcterms:W3CDTF">2010-03-26T14:30:33Z</dcterms:created>
  <dcterms:modified xsi:type="dcterms:W3CDTF">2020-03-25T03:57:26Z</dcterms:modified>
</cp:coreProperties>
</file>